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125" d="100"/>
          <a:sy n="125" d="100"/>
        </p:scale>
        <p:origin x="72" y="-6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8C8FAC7-8DC4-2AE9-CDBF-352F62AC3C0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4D047BF-486E-34A8-BAA2-0F7DF45BA0D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662200F-FF9A-BE16-2F85-6BE07541F4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275090-D518-489E-9828-AA9EE7908314}" type="datetimeFigureOut">
              <a:rPr lang="zh-CN" altLang="en-US" smtClean="0"/>
              <a:t>2022/10/28 Friday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B41230A-61E3-32CE-06D9-075981E0BA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1E96ABD-9828-990B-2A3F-044D00C990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6F891-05E4-4805-8C80-F96DCD7E81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98704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B02A46-16D8-E79F-EACC-D1CAB79E28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0A5E83C-4996-FEF1-3FBF-F022EEC0C0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B5AE2E5-FBB1-F320-5ABB-42DDC630C7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275090-D518-489E-9828-AA9EE7908314}" type="datetimeFigureOut">
              <a:rPr lang="zh-CN" altLang="en-US" smtClean="0"/>
              <a:t>2022/10/28 Friday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7D576AE-8D63-A4BD-F282-4231CF4F3F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9C1FAF4-554A-3977-F2AA-19CA41BD81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6F891-05E4-4805-8C80-F96DCD7E81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43394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3DD65D9-FE73-06E8-C5BA-1712FB2A7F2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24BDFCF-AAB1-7B02-A4DF-E5EE988622C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4A1A61B-2493-320E-5D14-BD27D91C4D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275090-D518-489E-9828-AA9EE7908314}" type="datetimeFigureOut">
              <a:rPr lang="zh-CN" altLang="en-US" smtClean="0"/>
              <a:t>2022/10/28 Friday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BCFB897-3E21-3067-5E4A-801F565458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D7D6F3B-431D-5782-0D30-DDE8018C77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6F891-05E4-4805-8C80-F96DCD7E81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97600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88E75E-1337-546B-E3BF-2020CCEF27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F29C7BB-BDD0-FEFC-DC1C-EF1835AEC1F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8096D47-F0AC-6986-DFA0-199127007D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275090-D518-489E-9828-AA9EE7908314}" type="datetimeFigureOut">
              <a:rPr lang="zh-CN" altLang="en-US" smtClean="0"/>
              <a:t>2022/10/28 Friday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C2D7887-CBF0-6F24-FF45-21CD8AF901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71B66C0-4A15-C7E1-E83B-018A76FE32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6F891-05E4-4805-8C80-F96DCD7E81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59113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8451A0-3F60-DD8C-D6B5-CDB7837854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29067E4-B7F1-8436-4891-111B94FDB14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C334229-4F61-2818-8732-D56674C357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275090-D518-489E-9828-AA9EE7908314}" type="datetimeFigureOut">
              <a:rPr lang="zh-CN" altLang="en-US" smtClean="0"/>
              <a:t>2022/10/28 Friday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763CDCE-6C23-0AA7-8627-86481483BD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5105FDB-4AF3-897C-0780-A68105ED6E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6F891-05E4-4805-8C80-F96DCD7E81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87121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2938B6-022E-813C-DF5F-82AA2D32BF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6222182-4561-82E3-2E3F-2AA53B5AE55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5CE6C57-B5C6-A759-2A45-0C1DBE91CD7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0514FAC-4EF7-AC38-66F8-706FA04975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275090-D518-489E-9828-AA9EE7908314}" type="datetimeFigureOut">
              <a:rPr lang="zh-CN" altLang="en-US" smtClean="0"/>
              <a:t>2022/10/28 Friday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A8E5E9A-CE51-0FE0-43AE-8E84EBD60C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A6D6705-58A4-6453-7D03-2EA767C245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6F891-05E4-4805-8C80-F96DCD7E81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43163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790BF9-0F28-A35E-628F-E4FD999BBB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013F08F-5F1B-B54E-A107-3A294A8E2E7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124E584-1ED4-8C0A-959F-A1AD9B82AAC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64CF5871-6603-D778-F9F2-7D835D00364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81019F0-D6A9-E022-8CA6-47FF9792449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1045DA30-30D0-E3E0-1AD5-7CAE1B9F11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275090-D518-489E-9828-AA9EE7908314}" type="datetimeFigureOut">
              <a:rPr lang="zh-CN" altLang="en-US" smtClean="0"/>
              <a:t>2022/10/28 Friday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79937D79-CF31-21CE-9E9A-355131734F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1E29C7A3-F1B5-73A2-62C6-5490823E9E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6F891-05E4-4805-8C80-F96DCD7E81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11478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8ACFCFF-FDBA-C751-637A-DC9001B568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F9F9E33-C4C6-6414-9248-A8C6F408B3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275090-D518-489E-9828-AA9EE7908314}" type="datetimeFigureOut">
              <a:rPr lang="zh-CN" altLang="en-US" smtClean="0"/>
              <a:t>2022/10/28 Friday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490C36A-79BB-5861-F2A1-25E4238382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67BC6A3-60B8-40ED-A947-811CCA73F9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6F891-05E4-4805-8C80-F96DCD7E81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79556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5012415-0D16-9C2D-EAE0-33F7634642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275090-D518-489E-9828-AA9EE7908314}" type="datetimeFigureOut">
              <a:rPr lang="zh-CN" altLang="en-US" smtClean="0"/>
              <a:t>2022/10/28 Friday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55C3C6CB-6690-55D4-8B4D-1C30AFF425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FC8FBBD-CB14-694D-8A90-5867AD0ACB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6F891-05E4-4805-8C80-F96DCD7E81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16334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0CCB1C8-7314-B7F1-55B6-74475F408C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07D09F7-37A2-4BB0-E369-86B8102C45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C452BB7-60A4-D066-7891-21C61C4555F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D464459-5EF1-4AB9-239C-9C6CB99B62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275090-D518-489E-9828-AA9EE7908314}" type="datetimeFigureOut">
              <a:rPr lang="zh-CN" altLang="en-US" smtClean="0"/>
              <a:t>2022/10/28 Friday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5190201-0216-0351-0E5A-01D60CE2CC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E5BE054-47FA-19DD-DE36-C0D2DD6B83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6F891-05E4-4805-8C80-F96DCD7E81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4633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4D67BB-E26D-F690-2E89-751B702C64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E6549889-41D4-E28A-AD4F-B9F3D9C42E6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C798FE8-545B-12E5-BBEA-E68FF3BAF97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CC60CF3-C283-43D1-D85D-E0DDF6C996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275090-D518-489E-9828-AA9EE7908314}" type="datetimeFigureOut">
              <a:rPr lang="zh-CN" altLang="en-US" smtClean="0"/>
              <a:t>2022/10/28 Friday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E24BF73-0D53-BFDC-9561-D6B26BA54D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9D28391-FE95-FA44-5CB4-18B2D89A67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6F891-05E4-4805-8C80-F96DCD7E81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35517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50440670-DF73-634F-D97C-E0947203C5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BA68981-1BA8-81BC-0CAA-4965856DFC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C8BF84A-6BDD-E87E-FD46-BEEDBB8064E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275090-D518-489E-9828-AA9EE7908314}" type="datetimeFigureOut">
              <a:rPr lang="zh-CN" altLang="en-US" smtClean="0"/>
              <a:t>2022/10/28 Friday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75D155B-DB8A-2C23-3B05-843D678FF9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8281032-89CA-FF11-E1D9-32E76E0FB3C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96F891-05E4-4805-8C80-F96DCD7E81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40831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1.wmf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组合 50">
            <a:extLst>
              <a:ext uri="{FF2B5EF4-FFF2-40B4-BE49-F238E27FC236}">
                <a16:creationId xmlns:a16="http://schemas.microsoft.com/office/drawing/2014/main" id="{07BBA0A1-7422-FC9B-1F21-CF93C28F1E89}"/>
              </a:ext>
            </a:extLst>
          </p:cNvPr>
          <p:cNvGrpSpPr/>
          <p:nvPr/>
        </p:nvGrpSpPr>
        <p:grpSpPr>
          <a:xfrm>
            <a:off x="1462726" y="2556235"/>
            <a:ext cx="6242664" cy="906096"/>
            <a:chOff x="1462726" y="2556235"/>
            <a:chExt cx="6242664" cy="906096"/>
          </a:xfrm>
        </p:grpSpPr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A8624964-A9CF-7209-1C18-EBC06E2F86BE}"/>
                </a:ext>
              </a:extLst>
            </p:cNvPr>
            <p:cNvGrpSpPr/>
            <p:nvPr/>
          </p:nvGrpSpPr>
          <p:grpSpPr>
            <a:xfrm>
              <a:off x="1462726" y="2556235"/>
              <a:ext cx="900000" cy="900000"/>
              <a:chOff x="1462726" y="2556235"/>
              <a:chExt cx="900000" cy="900000"/>
            </a:xfrm>
          </p:grpSpPr>
          <p:sp>
            <p:nvSpPr>
              <p:cNvPr id="18" name="椭圆 17">
                <a:extLst>
                  <a:ext uri="{FF2B5EF4-FFF2-40B4-BE49-F238E27FC236}">
                    <a16:creationId xmlns:a16="http://schemas.microsoft.com/office/drawing/2014/main" id="{68A7CE5F-EC60-B8C1-5018-7DD81DED4A0B}"/>
                  </a:ext>
                </a:extLst>
              </p:cNvPr>
              <p:cNvSpPr/>
              <p:nvPr/>
            </p:nvSpPr>
            <p:spPr>
              <a:xfrm>
                <a:off x="1462726" y="2556235"/>
                <a:ext cx="900000" cy="900000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9" name="直接连接符 18">
                <a:extLst>
                  <a:ext uri="{FF2B5EF4-FFF2-40B4-BE49-F238E27FC236}">
                    <a16:creationId xmlns:a16="http://schemas.microsoft.com/office/drawing/2014/main" id="{B9F0B8E6-6803-5021-4C88-CA5AFD234A08}"/>
                  </a:ext>
                </a:extLst>
              </p:cNvPr>
              <p:cNvCxnSpPr>
                <a:stCxn id="18" idx="0"/>
                <a:endCxn id="18" idx="4"/>
              </p:cNvCxnSpPr>
              <p:nvPr/>
            </p:nvCxnSpPr>
            <p:spPr>
              <a:xfrm>
                <a:off x="1912726" y="2556235"/>
                <a:ext cx="0" cy="9000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4FE4CB19-585A-9E8D-2A8F-93AC5A665A0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2849657"/>
                </p:ext>
              </p:extLst>
            </p:nvPr>
          </p:nvGraphicFramePr>
          <p:xfrm>
            <a:off x="1600200" y="2794700"/>
            <a:ext cx="282046" cy="4230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280" imgH="228600" progId="Equation.DSMT4">
                    <p:embed/>
                  </p:oleObj>
                </mc:Choice>
                <mc:Fallback>
                  <p:oleObj name="Equation" r:id="rId2" imgW="152280" imgH="22860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5AD58FF3-1D87-9DFD-FE15-33A5DD761E9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600200" y="2794700"/>
                          <a:ext cx="282046" cy="4230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A82922F1-0CEA-073D-9CD0-9322468E6E8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7983603"/>
                </p:ext>
              </p:extLst>
            </p:nvPr>
          </p:nvGraphicFramePr>
          <p:xfrm>
            <a:off x="2019719" y="2847022"/>
            <a:ext cx="225425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280" imgH="228600" progId="Equation.DSMT4">
                    <p:embed/>
                  </p:oleObj>
                </mc:Choice>
                <mc:Fallback>
                  <p:oleObj name="Equation" r:id="rId4" imgW="152280" imgH="228600" progId="Equation.DSMT4">
                    <p:embed/>
                    <p:pic>
                      <p:nvPicPr>
                        <p:cNvPr id="11" name="对象 10">
                          <a:extLst>
                            <a:ext uri="{FF2B5EF4-FFF2-40B4-BE49-F238E27FC236}">
                              <a16:creationId xmlns:a16="http://schemas.microsoft.com/office/drawing/2014/main" id="{23052FF2-F3D1-EDAC-47A1-E058C1BD481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019719" y="2847022"/>
                          <a:ext cx="225425" cy="338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D30DFA33-2E0A-84DE-C20B-138E223BE544}"/>
                </a:ext>
              </a:extLst>
            </p:cNvPr>
            <p:cNvGrpSpPr/>
            <p:nvPr/>
          </p:nvGrpSpPr>
          <p:grpSpPr>
            <a:xfrm>
              <a:off x="2913574" y="2556235"/>
              <a:ext cx="900000" cy="900000"/>
              <a:chOff x="1462726" y="2556235"/>
              <a:chExt cx="900000" cy="900000"/>
            </a:xfrm>
          </p:grpSpPr>
          <p:sp>
            <p:nvSpPr>
              <p:cNvPr id="23" name="椭圆 22">
                <a:extLst>
                  <a:ext uri="{FF2B5EF4-FFF2-40B4-BE49-F238E27FC236}">
                    <a16:creationId xmlns:a16="http://schemas.microsoft.com/office/drawing/2014/main" id="{50AAA320-6859-9315-2324-971DF4269930}"/>
                  </a:ext>
                </a:extLst>
              </p:cNvPr>
              <p:cNvSpPr/>
              <p:nvPr/>
            </p:nvSpPr>
            <p:spPr>
              <a:xfrm>
                <a:off x="1462726" y="2556235"/>
                <a:ext cx="900000" cy="900000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4" name="直接连接符 23">
                <a:extLst>
                  <a:ext uri="{FF2B5EF4-FFF2-40B4-BE49-F238E27FC236}">
                    <a16:creationId xmlns:a16="http://schemas.microsoft.com/office/drawing/2014/main" id="{BCE4627D-AD16-9566-A4F4-0C4C99956805}"/>
                  </a:ext>
                </a:extLst>
              </p:cNvPr>
              <p:cNvCxnSpPr>
                <a:stCxn id="23" idx="0"/>
                <a:endCxn id="23" idx="4"/>
              </p:cNvCxnSpPr>
              <p:nvPr/>
            </p:nvCxnSpPr>
            <p:spPr>
              <a:xfrm>
                <a:off x="1912726" y="2556235"/>
                <a:ext cx="0" cy="9000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id="{20D3937D-A35F-2052-31F7-35AFE27469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4017506"/>
                </p:ext>
              </p:extLst>
            </p:nvPr>
          </p:nvGraphicFramePr>
          <p:xfrm>
            <a:off x="3040063" y="2794000"/>
            <a:ext cx="306387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4880" imgH="228600" progId="Equation.DSMT4">
                    <p:embed/>
                  </p:oleObj>
                </mc:Choice>
                <mc:Fallback>
                  <p:oleObj name="Equation" r:id="rId6" imgW="164880" imgH="228600" progId="Equation.DSMT4">
                    <p:embed/>
                    <p:pic>
                      <p:nvPicPr>
                        <p:cNvPr id="20" name="对象 19">
                          <a:extLst>
                            <a:ext uri="{FF2B5EF4-FFF2-40B4-BE49-F238E27FC236}">
                              <a16:creationId xmlns:a16="http://schemas.microsoft.com/office/drawing/2014/main" id="{4FE4CB19-585A-9E8D-2A8F-93AC5A665A0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040063" y="2794000"/>
                          <a:ext cx="306387" cy="4238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id="{7EDA7506-5F70-0A99-B0DB-6945E89A354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9560222"/>
                </p:ext>
              </p:extLst>
            </p:nvPr>
          </p:nvGraphicFramePr>
          <p:xfrm>
            <a:off x="3460750" y="2846388"/>
            <a:ext cx="244475" cy="33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4880" imgH="228600" progId="Equation.DSMT4">
                    <p:embed/>
                  </p:oleObj>
                </mc:Choice>
                <mc:Fallback>
                  <p:oleObj name="Equation" r:id="rId8" imgW="164880" imgH="228600" progId="Equation.DSMT4">
                    <p:embed/>
                    <p:pic>
                      <p:nvPicPr>
                        <p:cNvPr id="21" name="对象 20">
                          <a:extLst>
                            <a:ext uri="{FF2B5EF4-FFF2-40B4-BE49-F238E27FC236}">
                              <a16:creationId xmlns:a16="http://schemas.microsoft.com/office/drawing/2014/main" id="{A82922F1-0CEA-073D-9CD0-9322468E6E8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460750" y="2846388"/>
                          <a:ext cx="244475" cy="338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" name="组合 26">
              <a:extLst>
                <a:ext uri="{FF2B5EF4-FFF2-40B4-BE49-F238E27FC236}">
                  <a16:creationId xmlns:a16="http://schemas.microsoft.com/office/drawing/2014/main" id="{9CDAD13B-6689-C8AD-FFEB-2EE7C83CB867}"/>
                </a:ext>
              </a:extLst>
            </p:cNvPr>
            <p:cNvGrpSpPr/>
            <p:nvPr/>
          </p:nvGrpSpPr>
          <p:grpSpPr>
            <a:xfrm>
              <a:off x="4263574" y="2556235"/>
              <a:ext cx="900000" cy="900000"/>
              <a:chOff x="1462726" y="2556235"/>
              <a:chExt cx="900000" cy="900000"/>
            </a:xfrm>
          </p:grpSpPr>
          <p:sp>
            <p:nvSpPr>
              <p:cNvPr id="28" name="椭圆 27">
                <a:extLst>
                  <a:ext uri="{FF2B5EF4-FFF2-40B4-BE49-F238E27FC236}">
                    <a16:creationId xmlns:a16="http://schemas.microsoft.com/office/drawing/2014/main" id="{82CD3D2F-7E59-6803-2E7A-BE81C5E48787}"/>
                  </a:ext>
                </a:extLst>
              </p:cNvPr>
              <p:cNvSpPr/>
              <p:nvPr/>
            </p:nvSpPr>
            <p:spPr>
              <a:xfrm>
                <a:off x="1462726" y="2556235"/>
                <a:ext cx="900000" cy="900000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9" name="直接连接符 28">
                <a:extLst>
                  <a:ext uri="{FF2B5EF4-FFF2-40B4-BE49-F238E27FC236}">
                    <a16:creationId xmlns:a16="http://schemas.microsoft.com/office/drawing/2014/main" id="{4B744013-FC20-EC6D-C776-EAF8C0953107}"/>
                  </a:ext>
                </a:extLst>
              </p:cNvPr>
              <p:cNvCxnSpPr>
                <a:stCxn id="28" idx="0"/>
                <a:endCxn id="28" idx="4"/>
              </p:cNvCxnSpPr>
              <p:nvPr/>
            </p:nvCxnSpPr>
            <p:spPr>
              <a:xfrm>
                <a:off x="1912726" y="2556235"/>
                <a:ext cx="0" cy="9000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CAA369AD-5EF5-E799-E39B-AEB249DE7DD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3950478"/>
                </p:ext>
              </p:extLst>
            </p:nvPr>
          </p:nvGraphicFramePr>
          <p:xfrm>
            <a:off x="4401048" y="2794700"/>
            <a:ext cx="282046" cy="4230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280" imgH="228600" progId="Equation.DSMT4">
                    <p:embed/>
                  </p:oleObj>
                </mc:Choice>
                <mc:Fallback>
                  <p:oleObj name="Equation" r:id="rId10" imgW="152280" imgH="228600" progId="Equation.DSMT4">
                    <p:embed/>
                    <p:pic>
                      <p:nvPicPr>
                        <p:cNvPr id="20" name="对象 19">
                          <a:extLst>
                            <a:ext uri="{FF2B5EF4-FFF2-40B4-BE49-F238E27FC236}">
                              <a16:creationId xmlns:a16="http://schemas.microsoft.com/office/drawing/2014/main" id="{4FE4CB19-585A-9E8D-2A8F-93AC5A665A0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401048" y="2794700"/>
                          <a:ext cx="282046" cy="4230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41930224-1FFF-4830-AC6F-F1A369587A2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6217806"/>
                </p:ext>
              </p:extLst>
            </p:nvPr>
          </p:nvGraphicFramePr>
          <p:xfrm>
            <a:off x="4811713" y="2846388"/>
            <a:ext cx="244475" cy="33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64880" imgH="228600" progId="Equation.DSMT4">
                    <p:embed/>
                  </p:oleObj>
                </mc:Choice>
                <mc:Fallback>
                  <p:oleObj name="Equation" r:id="rId12" imgW="164880" imgH="228600" progId="Equation.DSMT4">
                    <p:embed/>
                    <p:pic>
                      <p:nvPicPr>
                        <p:cNvPr id="21" name="对象 20">
                          <a:extLst>
                            <a:ext uri="{FF2B5EF4-FFF2-40B4-BE49-F238E27FC236}">
                              <a16:creationId xmlns:a16="http://schemas.microsoft.com/office/drawing/2014/main" id="{A82922F1-0CEA-073D-9CD0-9322468E6E8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811713" y="2846388"/>
                          <a:ext cx="244475" cy="338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2" name="组合 31">
              <a:extLst>
                <a:ext uri="{FF2B5EF4-FFF2-40B4-BE49-F238E27FC236}">
                  <a16:creationId xmlns:a16="http://schemas.microsoft.com/office/drawing/2014/main" id="{CE7DECD3-6B9A-F8CE-D5AA-CB569005B0C4}"/>
                </a:ext>
              </a:extLst>
            </p:cNvPr>
            <p:cNvGrpSpPr/>
            <p:nvPr/>
          </p:nvGrpSpPr>
          <p:grpSpPr>
            <a:xfrm>
              <a:off x="5609636" y="2562331"/>
              <a:ext cx="900000" cy="900000"/>
              <a:chOff x="1462726" y="2556235"/>
              <a:chExt cx="900000" cy="900000"/>
            </a:xfrm>
          </p:grpSpPr>
          <p:sp>
            <p:nvSpPr>
              <p:cNvPr id="33" name="椭圆 32">
                <a:extLst>
                  <a:ext uri="{FF2B5EF4-FFF2-40B4-BE49-F238E27FC236}">
                    <a16:creationId xmlns:a16="http://schemas.microsoft.com/office/drawing/2014/main" id="{0E8D3340-03BF-9905-B3AB-49C77ADD8058}"/>
                  </a:ext>
                </a:extLst>
              </p:cNvPr>
              <p:cNvSpPr/>
              <p:nvPr/>
            </p:nvSpPr>
            <p:spPr>
              <a:xfrm>
                <a:off x="1462726" y="2556235"/>
                <a:ext cx="900000" cy="900000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4" name="直接连接符 33">
                <a:extLst>
                  <a:ext uri="{FF2B5EF4-FFF2-40B4-BE49-F238E27FC236}">
                    <a16:creationId xmlns:a16="http://schemas.microsoft.com/office/drawing/2014/main" id="{CBE1AE21-DD2F-80A5-AB56-487E0F9C0D8F}"/>
                  </a:ext>
                </a:extLst>
              </p:cNvPr>
              <p:cNvCxnSpPr>
                <a:stCxn id="33" idx="0"/>
                <a:endCxn id="33" idx="4"/>
              </p:cNvCxnSpPr>
              <p:nvPr/>
            </p:nvCxnSpPr>
            <p:spPr>
              <a:xfrm>
                <a:off x="1912726" y="2556235"/>
                <a:ext cx="0" cy="9000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35" name="对象 34">
              <a:extLst>
                <a:ext uri="{FF2B5EF4-FFF2-40B4-BE49-F238E27FC236}">
                  <a16:creationId xmlns:a16="http://schemas.microsoft.com/office/drawing/2014/main" id="{972B98C4-AA5D-A50B-9710-1FBCF7848F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8473086"/>
                </p:ext>
              </p:extLst>
            </p:nvPr>
          </p:nvGraphicFramePr>
          <p:xfrm>
            <a:off x="5735638" y="2800096"/>
            <a:ext cx="306387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64880" imgH="228600" progId="Equation.DSMT4">
                    <p:embed/>
                  </p:oleObj>
                </mc:Choice>
                <mc:Fallback>
                  <p:oleObj name="Equation" r:id="rId14" imgW="164880" imgH="228600" progId="Equation.DSMT4">
                    <p:embed/>
                    <p:pic>
                      <p:nvPicPr>
                        <p:cNvPr id="20" name="对象 19">
                          <a:extLst>
                            <a:ext uri="{FF2B5EF4-FFF2-40B4-BE49-F238E27FC236}">
                              <a16:creationId xmlns:a16="http://schemas.microsoft.com/office/drawing/2014/main" id="{4FE4CB19-585A-9E8D-2A8F-93AC5A665A0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735638" y="2800096"/>
                          <a:ext cx="306387" cy="4238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>
              <a:extLst>
                <a:ext uri="{FF2B5EF4-FFF2-40B4-BE49-F238E27FC236}">
                  <a16:creationId xmlns:a16="http://schemas.microsoft.com/office/drawing/2014/main" id="{1B4C76A6-DAE1-9FE3-27B9-A29BA741C08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5031490"/>
                </p:ext>
              </p:extLst>
            </p:nvPr>
          </p:nvGraphicFramePr>
          <p:xfrm>
            <a:off x="6156325" y="2852484"/>
            <a:ext cx="244475" cy="33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64880" imgH="228600" progId="Equation.DSMT4">
                    <p:embed/>
                  </p:oleObj>
                </mc:Choice>
                <mc:Fallback>
                  <p:oleObj name="Equation" r:id="rId16" imgW="164880" imgH="228600" progId="Equation.DSMT4">
                    <p:embed/>
                    <p:pic>
                      <p:nvPicPr>
                        <p:cNvPr id="21" name="对象 20">
                          <a:extLst>
                            <a:ext uri="{FF2B5EF4-FFF2-40B4-BE49-F238E27FC236}">
                              <a16:creationId xmlns:a16="http://schemas.microsoft.com/office/drawing/2014/main" id="{A82922F1-0CEA-073D-9CD0-9322468E6E8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156325" y="2852484"/>
                          <a:ext cx="244475" cy="338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直接箭头连接符 37">
              <a:extLst>
                <a:ext uri="{FF2B5EF4-FFF2-40B4-BE49-F238E27FC236}">
                  <a16:creationId xmlns:a16="http://schemas.microsoft.com/office/drawing/2014/main" id="{542F378B-1303-0305-D36C-6B66507EB5FC}"/>
                </a:ext>
              </a:extLst>
            </p:cNvPr>
            <p:cNvCxnSpPr>
              <a:stCxn id="18" idx="6"/>
              <a:endCxn id="23" idx="2"/>
            </p:cNvCxnSpPr>
            <p:nvPr/>
          </p:nvCxnSpPr>
          <p:spPr>
            <a:xfrm>
              <a:off x="2362726" y="3006235"/>
              <a:ext cx="550848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39" name="对象 38">
              <a:extLst>
                <a:ext uri="{FF2B5EF4-FFF2-40B4-BE49-F238E27FC236}">
                  <a16:creationId xmlns:a16="http://schemas.microsoft.com/office/drawing/2014/main" id="{097FA00F-791C-456F-9D04-9CDE1A5786B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9114080"/>
                </p:ext>
              </p:extLst>
            </p:nvPr>
          </p:nvGraphicFramePr>
          <p:xfrm>
            <a:off x="2455863" y="2586038"/>
            <a:ext cx="339725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90440" imgH="228600" progId="Equation.DSMT4">
                    <p:embed/>
                  </p:oleObj>
                </mc:Choice>
                <mc:Fallback>
                  <p:oleObj name="Equation" r:id="rId18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455863" y="2586038"/>
                          <a:ext cx="339725" cy="4079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0" name="直接箭头连接符 39">
              <a:extLst>
                <a:ext uri="{FF2B5EF4-FFF2-40B4-BE49-F238E27FC236}">
                  <a16:creationId xmlns:a16="http://schemas.microsoft.com/office/drawing/2014/main" id="{9AFF4CE4-8C0E-A1CB-2A75-393272A89C70}"/>
                </a:ext>
              </a:extLst>
            </p:cNvPr>
            <p:cNvCxnSpPr>
              <a:cxnSpLocks/>
              <a:stCxn id="23" idx="6"/>
              <a:endCxn id="28" idx="2"/>
            </p:cNvCxnSpPr>
            <p:nvPr/>
          </p:nvCxnSpPr>
          <p:spPr>
            <a:xfrm>
              <a:off x="3813574" y="3006235"/>
              <a:ext cx="450000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41" name="对象 40">
              <a:extLst>
                <a:ext uri="{FF2B5EF4-FFF2-40B4-BE49-F238E27FC236}">
                  <a16:creationId xmlns:a16="http://schemas.microsoft.com/office/drawing/2014/main" id="{F1123ECC-EE87-0DB8-49CF-90FB21B148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5994059"/>
                </p:ext>
              </p:extLst>
            </p:nvPr>
          </p:nvGraphicFramePr>
          <p:xfrm>
            <a:off x="3905250" y="2597150"/>
            <a:ext cx="341313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90440" imgH="228600" progId="Equation.DSMT4">
                    <p:embed/>
                  </p:oleObj>
                </mc:Choice>
                <mc:Fallback>
                  <p:oleObj name="Equation" r:id="rId20" imgW="190440" imgH="228600" progId="Equation.DSMT4">
                    <p:embed/>
                    <p:pic>
                      <p:nvPicPr>
                        <p:cNvPr id="39" name="对象 38">
                          <a:extLst>
                            <a:ext uri="{FF2B5EF4-FFF2-40B4-BE49-F238E27FC236}">
                              <a16:creationId xmlns:a16="http://schemas.microsoft.com/office/drawing/2014/main" id="{097FA00F-791C-456F-9D04-9CDE1A5786B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905250" y="2597150"/>
                          <a:ext cx="341313" cy="409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3" name="直接箭头连接符 42">
              <a:extLst>
                <a:ext uri="{FF2B5EF4-FFF2-40B4-BE49-F238E27FC236}">
                  <a16:creationId xmlns:a16="http://schemas.microsoft.com/office/drawing/2014/main" id="{601A17A2-6508-DEFB-0922-2ABB225D242D}"/>
                </a:ext>
              </a:extLst>
            </p:cNvPr>
            <p:cNvCxnSpPr>
              <a:cxnSpLocks/>
              <a:endCxn id="33" idx="2"/>
            </p:cNvCxnSpPr>
            <p:nvPr/>
          </p:nvCxnSpPr>
          <p:spPr>
            <a:xfrm>
              <a:off x="5182675" y="3006235"/>
              <a:ext cx="426961" cy="6096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44" name="对象 43">
              <a:extLst>
                <a:ext uri="{FF2B5EF4-FFF2-40B4-BE49-F238E27FC236}">
                  <a16:creationId xmlns:a16="http://schemas.microsoft.com/office/drawing/2014/main" id="{B09DAC91-6D66-07F8-F6D5-528C46EB2FD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1630937"/>
                </p:ext>
              </p:extLst>
            </p:nvPr>
          </p:nvGraphicFramePr>
          <p:xfrm>
            <a:off x="5276850" y="2586038"/>
            <a:ext cx="339725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90440" imgH="228600" progId="Equation.DSMT4">
                    <p:embed/>
                  </p:oleObj>
                </mc:Choice>
                <mc:Fallback>
                  <p:oleObj name="Equation" r:id="rId22" imgW="190440" imgH="228600" progId="Equation.DSMT4">
                    <p:embed/>
                    <p:pic>
                      <p:nvPicPr>
                        <p:cNvPr id="41" name="对象 40">
                          <a:extLst>
                            <a:ext uri="{FF2B5EF4-FFF2-40B4-BE49-F238E27FC236}">
                              <a16:creationId xmlns:a16="http://schemas.microsoft.com/office/drawing/2014/main" id="{F1123ECC-EE87-0DB8-49CF-90FB21B1480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5276850" y="2586038"/>
                          <a:ext cx="339725" cy="4079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8" name="直接箭头连接符 47">
              <a:extLst>
                <a:ext uri="{FF2B5EF4-FFF2-40B4-BE49-F238E27FC236}">
                  <a16:creationId xmlns:a16="http://schemas.microsoft.com/office/drawing/2014/main" id="{93CF2AD2-21EC-B8D2-C2B2-70DFA84FEDC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24332" y="3005931"/>
              <a:ext cx="519027" cy="304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50" name="对象 49">
              <a:extLst>
                <a:ext uri="{FF2B5EF4-FFF2-40B4-BE49-F238E27FC236}">
                  <a16:creationId xmlns:a16="http://schemas.microsoft.com/office/drawing/2014/main" id="{18C4405C-469F-572E-4338-D864627D0FC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1884164"/>
                </p:ext>
              </p:extLst>
            </p:nvPr>
          </p:nvGraphicFramePr>
          <p:xfrm>
            <a:off x="7053448" y="2825003"/>
            <a:ext cx="651942" cy="3380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42720" imgH="177480" progId="Equation.DSMT4">
                    <p:embed/>
                  </p:oleObj>
                </mc:Choice>
                <mc:Fallback>
                  <p:oleObj name="Equation" r:id="rId24" imgW="342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7053448" y="2825003"/>
                          <a:ext cx="651942" cy="3380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7675926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</TotalTime>
  <Words>0</Words>
  <Application>Microsoft Office PowerPoint</Application>
  <PresentationFormat>宽屏</PresentationFormat>
  <Paragraphs>0</Paragraphs>
  <Slides>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6" baseType="lpstr">
      <vt:lpstr>等线</vt:lpstr>
      <vt:lpstr>等线 Light</vt:lpstr>
      <vt:lpstr>Arial</vt:lpstr>
      <vt:lpstr>Office 主题​​</vt:lpstr>
      <vt:lpstr>MathType 7.0 Equation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田 艺欣</dc:creator>
  <cp:lastModifiedBy>田 艺欣</cp:lastModifiedBy>
  <cp:revision>1</cp:revision>
  <dcterms:created xsi:type="dcterms:W3CDTF">2022-10-28T02:37:14Z</dcterms:created>
  <dcterms:modified xsi:type="dcterms:W3CDTF">2022-10-28T03:14:03Z</dcterms:modified>
</cp:coreProperties>
</file>